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36551E" w14:textId="77777777" w:rsidR="00CD3250" w:rsidRPr="00B52378" w:rsidRDefault="00CD3250" w:rsidP="00CD3250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B52378">
        <w:rPr>
          <w:rFonts w:ascii="Times New Roman" w:hAnsi="Times New Roman" w:cs="Times New Roman"/>
          <w:b/>
          <w:bCs/>
          <w:sz w:val="28"/>
          <w:szCs w:val="28"/>
        </w:rPr>
        <w:t>BÀI</w:t>
      </w:r>
      <w:r w:rsidRPr="00B52378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6: CHIA HẾT VÀ CHIA CÓ DƯ.</w:t>
      </w:r>
    </w:p>
    <w:p w14:paraId="6F1A4B30" w14:textId="5FC74716" w:rsidR="00CD3250" w:rsidRDefault="00CD3250" w:rsidP="00CD3250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B52378">
        <w:rPr>
          <w:rFonts w:ascii="Times New Roman" w:hAnsi="Times New Roman" w:cs="Times New Roman"/>
          <w:b/>
          <w:bCs/>
          <w:sz w:val="28"/>
          <w:szCs w:val="28"/>
          <w:lang w:val="vi-VN"/>
        </w:rPr>
        <w:t>TÍNH CHẤT CHIA HẾT CỦA MỘT TỔNG</w:t>
      </w:r>
    </w:p>
    <w:p w14:paraId="7AFF02A9" w14:textId="77777777" w:rsidR="00B52378" w:rsidRPr="00B52378" w:rsidRDefault="00B52378" w:rsidP="00CD3250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1B27ED49" w14:textId="58B665AF" w:rsidR="00CD3250" w:rsidRPr="00B52378" w:rsidRDefault="00CD3250" w:rsidP="00CD325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</w:pPr>
      <w:r w:rsidRPr="00B52378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Chia hết và chia có dư:</w:t>
      </w:r>
    </w:p>
    <w:p w14:paraId="6867BF9E" w14:textId="5BA7377E" w:rsidR="00CD3250" w:rsidRPr="00CD3250" w:rsidRDefault="00CD3250" w:rsidP="00CD325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Cho hai số tự nhiên a, b (b</w:t>
      </w:r>
      <w:r w:rsidR="0093651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≠</m:t>
        </m:r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0). Nếu có số tự nhiên q thoả a = b.q thì ta nói a chia hết cho b.</w:t>
      </w:r>
    </w:p>
    <w:p w14:paraId="52B0B066" w14:textId="3CC548F8" w:rsidR="00CD3250" w:rsidRDefault="00CD3250" w:rsidP="00CD3250">
      <w:pPr>
        <w:ind w:left="360"/>
        <w:rPr>
          <w:rFonts w:ascii="Times New Roman" w:hAnsi="Times New Roman" w:cs="Times New Roman"/>
          <w:sz w:val="26"/>
          <w:szCs w:val="26"/>
          <w:lang w:val="vi-VN"/>
        </w:rPr>
      </w:pPr>
      <w:r w:rsidRPr="00B52378">
        <w:rPr>
          <w:rFonts w:ascii="Times New Roman" w:hAnsi="Times New Roman" w:cs="Times New Roman"/>
          <w:i/>
          <w:iCs/>
          <w:sz w:val="26"/>
          <w:szCs w:val="26"/>
          <w:u w:val="single"/>
          <w:lang w:val="vi-VN"/>
        </w:rPr>
        <w:t>Ví dụ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a) 15 chia hết cho 3 do có số tự nhiên là 5 thoả 15 = 3 . 5</w:t>
      </w:r>
    </w:p>
    <w:p w14:paraId="778D2C28" w14:textId="06B5876E" w:rsidR="00CD3250" w:rsidRDefault="00CD3250" w:rsidP="00CD3250">
      <w:pPr>
        <w:ind w:left="36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 b) 7 không chia hết cho 2 vì không tìm được số tự nhiên q nào thoả 7 = 2.q (đây là phép chia có dư)</w:t>
      </w:r>
    </w:p>
    <w:p w14:paraId="1CF5257A" w14:textId="77777777" w:rsidR="00B52378" w:rsidRPr="00B52378" w:rsidRDefault="00CD3250" w:rsidP="005E2A55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B52378">
        <w:rPr>
          <w:rFonts w:ascii="Times New Roman" w:hAnsi="Times New Roman" w:cs="Times New Roman"/>
          <w:b/>
          <w:bCs/>
          <w:i/>
          <w:iCs/>
          <w:sz w:val="26"/>
          <w:szCs w:val="26"/>
          <w:lang w:val="vi-VN"/>
        </w:rPr>
        <w:t>Tổng quát</w:t>
      </w:r>
      <w:r w:rsidRPr="005E2A55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8990"/>
      </w:tblGrid>
      <w:tr w:rsidR="00B52378" w14:paraId="7E6A6CBB" w14:textId="77777777" w:rsidTr="00B52378">
        <w:tc>
          <w:tcPr>
            <w:tcW w:w="9350" w:type="dxa"/>
          </w:tcPr>
          <w:p w14:paraId="35A7199B" w14:textId="77777777" w:rsidR="00B52378" w:rsidRPr="00D05879" w:rsidRDefault="00B52378" w:rsidP="00D05879">
            <w:pPr>
              <w:ind w:left="360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D05879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Cho hai số tự nhiên a, b (b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>≠</m:t>
              </m:r>
            </m:oMath>
            <w:r w:rsidRPr="00D05879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0). Ta luôn tìm được hai số tự nhiên q và r sao cho: </w:t>
            </w:r>
            <w:r w:rsidRPr="00D05879"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  <w:lang w:val="vi-VN"/>
              </w:rPr>
              <w:t>a = b . q + r</w:t>
            </w:r>
            <w:r w:rsidRPr="00D05879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 trong đó </w:t>
            </w:r>
            <w:r w:rsidRPr="00D05879"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  <w:lang w:val="vi-VN"/>
              </w:rPr>
              <w:t>0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 ≤ </m:t>
              </m:r>
            </m:oMath>
            <w:r w:rsidRPr="00D05879"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  <w:lang w:val="vi-VN"/>
              </w:rPr>
              <w:t>r &lt; b</w:t>
            </w:r>
            <w:r w:rsidRPr="00D05879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(Với a là số bị chia, b là số chia, q là thương, r là số dư)</w:t>
            </w:r>
          </w:p>
          <w:p w14:paraId="668E12E4" w14:textId="77777777" w:rsidR="00B52378" w:rsidRPr="00D05879" w:rsidRDefault="00B52378" w:rsidP="00D05879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D05879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+ Nếu r = 0 thì a chia hết cho b. Kí hiệu: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a⋮b</m:t>
              </m:r>
            </m:oMath>
          </w:p>
          <w:p w14:paraId="06A8379E" w14:textId="0448B209" w:rsidR="00B52378" w:rsidRPr="00D05879" w:rsidRDefault="00B52378" w:rsidP="00D05879">
            <w:pPr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</w:pPr>
            <w:r w:rsidRPr="00D05879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+ Nếu r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>≠</m:t>
              </m:r>
            </m:oMath>
            <w:r w:rsidRPr="00D05879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0 thì a không chia hết cho b. Kí hiệu: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 xml:space="preserve">a </m:t>
              </m:r>
              <m:r>
                <m:rPr>
                  <m:sty m:val="b"/>
                </m:rPr>
                <w:rPr>
                  <w:rFonts w:ascii="Cambria Math" w:eastAsia="Times New Roman" w:hAnsi="Cambria Math"/>
                  <w:b/>
                  <w:bCs/>
                  <w:noProof/>
                  <w:position w:val="-10"/>
                </w:rPr>
                <w:object w:dxaOrig="200" w:dyaOrig="400" w14:anchorId="50728D1A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39" type="#_x0000_t75" alt="" style="width:14pt;height:20pt;mso-width-percent:0;mso-height-percent:0;mso-width-percent:0;mso-height-percent:0" o:ole="">
                    <v:imagedata r:id="rId5" o:title=""/>
                  </v:shape>
                  <o:OLEObject Type="Embed" ProgID="Equation.DSMT4" ShapeID="_x0000_i1039" DrawAspect="Content" ObjectID="_1694163289" r:id="rId6"/>
                </w:objec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6"/>
                  <w:szCs w:val="26"/>
                </w:rPr>
                <m:t xml:space="preserve"> b</m:t>
              </m:r>
            </m:oMath>
          </w:p>
        </w:tc>
      </w:tr>
    </w:tbl>
    <w:p w14:paraId="2B69EAD7" w14:textId="77777777" w:rsidR="00B52378" w:rsidRDefault="00B52378" w:rsidP="00B52378">
      <w:pPr>
        <w:ind w:left="360"/>
        <w:rPr>
          <w:rFonts w:ascii="Times New Roman" w:hAnsi="Times New Roman" w:cs="Times New Roman"/>
          <w:sz w:val="26"/>
          <w:szCs w:val="26"/>
          <w:lang w:val="vi-VN"/>
        </w:rPr>
      </w:pPr>
    </w:p>
    <w:p w14:paraId="4C7C8C23" w14:textId="78A5092C" w:rsidR="00896D48" w:rsidRDefault="00896D48" w:rsidP="0093651B">
      <w:pPr>
        <w:ind w:left="36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B52378">
        <w:rPr>
          <w:rFonts w:ascii="Times New Roman" w:eastAsiaTheme="minorEastAsia" w:hAnsi="Times New Roman" w:cs="Times New Roman"/>
          <w:i/>
          <w:iCs/>
          <w:sz w:val="26"/>
          <w:szCs w:val="26"/>
          <w:u w:val="single"/>
          <w:lang w:val="vi-VN"/>
        </w:rPr>
        <w:t>Ví dụ: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Hãy tìm số dư trong phép chia mỗi số sau đây cho 3: 10; 28; 157</w:t>
      </w:r>
    </w:p>
    <w:p w14:paraId="6E5DD5FE" w14:textId="7D393BFC" w:rsidR="00896D48" w:rsidRDefault="00896D48" w:rsidP="0093651B">
      <w:pPr>
        <w:ind w:left="36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Ta có: 10 = 3 . 3 + 1. Vậy 10 chia 3 dư 1</w:t>
      </w:r>
    </w:p>
    <w:p w14:paraId="17BF239E" w14:textId="2422C207" w:rsidR="00896D48" w:rsidRDefault="00896D48" w:rsidP="0093651B">
      <w:pPr>
        <w:ind w:left="36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  <w:t xml:space="preserve">      28 = 3 . 9 + 1. Vậy 28 chia 3 dư 1</w:t>
      </w:r>
    </w:p>
    <w:p w14:paraId="647A451B" w14:textId="73E2B83E" w:rsidR="00896D48" w:rsidRDefault="00896D48" w:rsidP="0093651B">
      <w:pPr>
        <w:ind w:left="36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  <w:t xml:space="preserve">     157 = 3 . 52 + 1. Vậy 157 chia 3 dư 1</w:t>
      </w:r>
    </w:p>
    <w:p w14:paraId="5BC30C78" w14:textId="77777777" w:rsidR="00B52378" w:rsidRDefault="00B52378" w:rsidP="0093651B">
      <w:pPr>
        <w:ind w:left="36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16FB2A2C" w14:textId="02BD912D" w:rsidR="00896D48" w:rsidRPr="00B52378" w:rsidRDefault="00896D48" w:rsidP="00896D4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</w:pPr>
      <w:r w:rsidRPr="00B52378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Tính chất chia hết của một tổng:</w:t>
      </w:r>
    </w:p>
    <w:p w14:paraId="3D771BE7" w14:textId="64C251CD" w:rsidR="005E2A55" w:rsidRDefault="00B52378" w:rsidP="005E2A55">
      <w:pPr>
        <w:rPr>
          <w:rFonts w:ascii="Times New Roman" w:hAnsi="Times New Roman" w:cs="Times New Roman"/>
          <w:b/>
          <w:bCs/>
          <w:i/>
          <w:i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i/>
          <w:iCs/>
          <w:sz w:val="26"/>
          <w:szCs w:val="26"/>
          <w:lang w:val="vi-VN"/>
        </w:rPr>
        <w:t xml:space="preserve">     </w:t>
      </w:r>
      <w:r w:rsidR="005E2A55" w:rsidRPr="00B52378">
        <w:rPr>
          <w:rFonts w:ascii="Times New Roman" w:hAnsi="Times New Roman" w:cs="Times New Roman"/>
          <w:b/>
          <w:bCs/>
          <w:i/>
          <w:iCs/>
          <w:sz w:val="26"/>
          <w:szCs w:val="26"/>
          <w:lang w:val="vi-VN"/>
        </w:rPr>
        <w:t>2.1.Tính chất 1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B52378" w14:paraId="018DC2BB" w14:textId="77777777" w:rsidTr="00B52378">
        <w:tc>
          <w:tcPr>
            <w:tcW w:w="9350" w:type="dxa"/>
          </w:tcPr>
          <w:p w14:paraId="034DB687" w14:textId="77777777" w:rsidR="00B52378" w:rsidRDefault="00B52378" w:rsidP="00B52378">
            <w:pPr>
              <w:pStyle w:val="ListParagraph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ho a, b, n là các số tự nhiên, n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 xml:space="preserve"> ≠</m:t>
              </m:r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0 :</w:t>
            </w:r>
          </w:p>
          <w:p w14:paraId="07DB425E" w14:textId="0A06C7E4" w:rsidR="00B52378" w:rsidRPr="00B52378" w:rsidRDefault="00B52378" w:rsidP="00B52378">
            <w:pPr>
              <w:pStyle w:val="ListParagraph"/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B52378"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  <w:lang w:val="vi-VN"/>
              </w:rPr>
              <w:t xml:space="preserve">Nếu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a⋮n 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và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 b⋮n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 thì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 (a+b)⋮n</m:t>
              </m:r>
            </m:oMath>
          </w:p>
        </w:tc>
      </w:tr>
    </w:tbl>
    <w:p w14:paraId="0DC90921" w14:textId="77777777" w:rsidR="00B52378" w:rsidRPr="00B52378" w:rsidRDefault="00B52378" w:rsidP="005E2A55">
      <w:pPr>
        <w:rPr>
          <w:rFonts w:ascii="Times New Roman" w:hAnsi="Times New Roman" w:cs="Times New Roman"/>
          <w:b/>
          <w:bCs/>
          <w:i/>
          <w:iCs/>
          <w:sz w:val="26"/>
          <w:szCs w:val="26"/>
          <w:lang w:val="vi-VN"/>
        </w:rPr>
      </w:pPr>
    </w:p>
    <w:p w14:paraId="2CE6F2B1" w14:textId="45E61080" w:rsidR="00896D48" w:rsidRDefault="00896D48" w:rsidP="00896D48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Ví dụ: a)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10⋮2 và 6⋮2 thì (10+6)⋮2</m:t>
        </m:r>
      </m:oMath>
    </w:p>
    <w:p w14:paraId="20F1EC88" w14:textId="68F30FA2" w:rsidR="005E2A55" w:rsidRDefault="005E2A55" w:rsidP="00896D48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  <w:t xml:space="preserve">b)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20⋮4 và 8⋮4 thì (20+8)⋮4</m:t>
        </m:r>
      </m:oMath>
    </w:p>
    <w:p w14:paraId="4FABA0F4" w14:textId="6578FE58" w:rsidR="005E2A55" w:rsidRDefault="005E2A55" w:rsidP="005E2A55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  <w:u w:val="single"/>
          <w:lang w:val="vi-VN"/>
        </w:rPr>
      </w:pPr>
      <w:r w:rsidRPr="00B52378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  <w:u w:val="single"/>
          <w:lang w:val="vi-VN"/>
        </w:rPr>
        <w:t xml:space="preserve">Chú ý: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8990"/>
      </w:tblGrid>
      <w:tr w:rsidR="00B52378" w14:paraId="6709DA2B" w14:textId="77777777" w:rsidTr="00B52378">
        <w:tc>
          <w:tcPr>
            <w:tcW w:w="9350" w:type="dxa"/>
          </w:tcPr>
          <w:p w14:paraId="10AFA5D7" w14:textId="77777777" w:rsidR="00B52378" w:rsidRPr="00B52378" w:rsidRDefault="00B52378" w:rsidP="00B52378">
            <w:pPr>
              <w:ind w:left="360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B52378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+ Tính chất 1 cũng đúng với một hiệu (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a≥b)</m:t>
              </m:r>
            </m:oMath>
          </w:p>
          <w:p w14:paraId="3D79DC95" w14:textId="332ADD14" w:rsidR="00B52378" w:rsidRPr="00B52378" w:rsidRDefault="00B52378" w:rsidP="00B52378">
            <w:pPr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B52378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ab/>
            </w:r>
            <w:r w:rsidRPr="00B52378"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  <w:lang w:val="vi-VN"/>
              </w:rPr>
              <w:t xml:space="preserve">Nếu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a⋮n và b⋮n thì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a-b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⋮n</m:t>
              </m:r>
            </m:oMath>
          </w:p>
          <w:p w14:paraId="071011CE" w14:textId="77777777" w:rsidR="00B52378" w:rsidRPr="00B52378" w:rsidRDefault="00B52378" w:rsidP="00B52378">
            <w:pPr>
              <w:ind w:left="360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B52378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+ Tính chất 1 cũng đúng với 1 tổng nhiều số hạng</w:t>
            </w:r>
          </w:p>
          <w:p w14:paraId="53A11E07" w14:textId="3A0C0BE6" w:rsidR="00B52378" w:rsidRPr="00B52378" w:rsidRDefault="00B52378" w:rsidP="00B52378">
            <w:pPr>
              <w:ind w:left="360"/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B52378"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  <w:lang w:val="vi-VN"/>
              </w:rPr>
              <w:t xml:space="preserve">      Nếu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a⋮n, b⋮n và c⋮n thì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a+b+c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⋮n</m:t>
              </m:r>
            </m:oMath>
          </w:p>
        </w:tc>
      </w:tr>
    </w:tbl>
    <w:p w14:paraId="6DC2550D" w14:textId="77777777" w:rsidR="00B52378" w:rsidRPr="00B52378" w:rsidRDefault="00B52378" w:rsidP="00B52378">
      <w:pPr>
        <w:ind w:left="36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54BEFD81" w14:textId="05B5CEB6" w:rsidR="005C5A6E" w:rsidRPr="005C5A6E" w:rsidRDefault="005C5A6E" w:rsidP="005E2A55">
      <w:pPr>
        <w:ind w:left="36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B52378">
        <w:rPr>
          <w:rFonts w:ascii="Times New Roman" w:eastAsiaTheme="minorEastAsia" w:hAnsi="Times New Roman" w:cs="Times New Roman"/>
          <w:i/>
          <w:iCs/>
          <w:sz w:val="26"/>
          <w:szCs w:val="26"/>
          <w:u w:val="single"/>
          <w:lang w:val="vi-VN"/>
        </w:rPr>
        <w:t>Ví dụ: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a)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15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⋮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3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và 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6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⋮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3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thì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15</m:t>
            </m:r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-</m:t>
            </m:r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6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⋮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3</m:t>
        </m:r>
      </m:oMath>
    </w:p>
    <w:p w14:paraId="71C213F0" w14:textId="7B314D9E" w:rsidR="005C5A6E" w:rsidRDefault="005C5A6E" w:rsidP="005C5A6E">
      <w:pPr>
        <w:ind w:left="36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  <w:t xml:space="preserve">     b)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7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⋮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7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;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14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⋮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7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và 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49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⋮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7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thì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7</m:t>
            </m:r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+</m:t>
            </m:r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14</m:t>
            </m:r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+</m:t>
            </m:r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49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⋮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7</m:t>
        </m:r>
      </m:oMath>
    </w:p>
    <w:p w14:paraId="2D7BA926" w14:textId="77777777" w:rsidR="00B52378" w:rsidRDefault="00B52378" w:rsidP="005C5A6E">
      <w:pPr>
        <w:ind w:left="36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2AC7BF7C" w14:textId="7B6D3584" w:rsidR="005C5A6E" w:rsidRPr="00B52378" w:rsidRDefault="00B52378" w:rsidP="005C5A6E">
      <w:pPr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  <w:lang w:val="vi-VN"/>
        </w:rPr>
      </w:pPr>
      <w:r w:rsidRPr="00B52378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  <w:lang w:val="vi-VN"/>
        </w:rPr>
        <w:t xml:space="preserve">      </w:t>
      </w:r>
      <w:r w:rsidR="005C5A6E" w:rsidRPr="00B52378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  <w:lang w:val="vi-VN"/>
        </w:rPr>
        <w:t>2.2.Tính chất 2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B52378" w14:paraId="318E12A5" w14:textId="77777777" w:rsidTr="00B52378">
        <w:tc>
          <w:tcPr>
            <w:tcW w:w="9350" w:type="dxa"/>
          </w:tcPr>
          <w:p w14:paraId="55A45ECA" w14:textId="35335783" w:rsidR="00B52378" w:rsidRDefault="00B52378" w:rsidP="00B52378">
            <w:pPr>
              <w:ind w:firstLine="720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Cho a, b, n là các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số tự nhiên, n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≠</m:t>
              </m:r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0</w:t>
            </w:r>
          </w:p>
          <w:p w14:paraId="7D689E4E" w14:textId="4198EE5B" w:rsidR="00B52378" w:rsidRPr="00B52378" w:rsidRDefault="00B52378" w:rsidP="005C5A6E">
            <w:pPr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ab/>
            </w:r>
            <w:r w:rsidRPr="00B52378"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  <w:lang w:val="vi-VN"/>
              </w:rPr>
              <w:t xml:space="preserve">Nếu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a⋮n và b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b/>
                  <w:bCs/>
                  <w:noProof/>
                  <w:position w:val="-10"/>
                  <w:sz w:val="26"/>
                  <w:szCs w:val="26"/>
                </w:rPr>
                <w:object w:dxaOrig="200" w:dyaOrig="400" w14:anchorId="09D77EA0">
                  <v:shape id="_x0000_i1038" type="#_x0000_t75" alt="" style="width:14pt;height:20pt;mso-width-percent:0;mso-height-percent:0;mso-width-percent:0;mso-height-percent:0" o:ole="">
                    <v:imagedata r:id="rId5" o:title=""/>
                  </v:shape>
                  <o:OLEObject Type="Embed" ProgID="Equation.DSMT4" ShapeID="_x0000_i1038" DrawAspect="Content" ObjectID="_1694163290" r:id="rId7"/>
                </w:object>
              </m:r>
              <m:r>
                <m:rPr>
                  <m:sty m:val="b"/>
                </m:rPr>
                <w:rPr>
                  <w:rFonts w:ascii="Cambria Math" w:eastAsia="Times New Roman" w:hAnsi="Times New Roman" w:cs="Times New Roman"/>
                  <w:sz w:val="26"/>
                  <w:szCs w:val="26"/>
                </w:rPr>
                <m:t xml:space="preserve">n </m:t>
              </m:r>
              <m:r>
                <m:rPr>
                  <m:sty m:val="bi"/>
                </m:rPr>
                <w:rPr>
                  <w:rFonts w:ascii="Cambria Math" w:eastAsia="Times New Roman" w:hAnsi="Times New Roman" w:cs="Times New Roman"/>
                  <w:sz w:val="26"/>
                  <w:szCs w:val="26"/>
                </w:rPr>
                <m:t>th</m:t>
              </m:r>
              <m:r>
                <m:rPr>
                  <m:sty m:val="bi"/>
                </m:rPr>
                <w:rPr>
                  <w:rFonts w:ascii="Cambria Math" w:eastAsia="Times New Roman" w:hAnsi="Times New Roman" w:cs="Times New Roman"/>
                  <w:sz w:val="26"/>
                  <w:szCs w:val="26"/>
                </w:rPr>
                <m:t>ì</m:t>
              </m:r>
              <m:r>
                <m:rPr>
                  <m:sty m:val="bi"/>
                </m:rPr>
                <w:rPr>
                  <w:rFonts w:ascii="Cambria Math" w:eastAsia="Times New Roman" w:hAnsi="Times New Roman" w:cs="Times New Roman"/>
                  <w:sz w:val="26"/>
                  <w:szCs w:val="26"/>
                </w:rPr>
                <m:t xml:space="preserve"> (a+b)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b/>
                  <w:bCs/>
                  <w:noProof/>
                  <w:position w:val="-10"/>
                  <w:sz w:val="26"/>
                  <w:szCs w:val="26"/>
                </w:rPr>
                <w:object w:dxaOrig="200" w:dyaOrig="400" w14:anchorId="4FC6D548">
                  <v:shape id="_x0000_i1037" type="#_x0000_t75" alt="" style="width:14pt;height:20pt;mso-width-percent:0;mso-height-percent:0;mso-width-percent:0;mso-height-percent:0" o:ole="">
                    <v:imagedata r:id="rId5" o:title=""/>
                  </v:shape>
                  <o:OLEObject Type="Embed" ProgID="Equation.DSMT4" ShapeID="_x0000_i1037" DrawAspect="Content" ObjectID="_1694163291" r:id="rId8"/>
                </w:object>
              </m:r>
              <m:r>
                <m:rPr>
                  <m:sty m:val="b"/>
                </m:rPr>
                <w:rPr>
                  <w:rFonts w:ascii="Cambria Math" w:eastAsia="Times New Roman" w:hAnsi="Times New Roman" w:cs="Times New Roman"/>
                  <w:sz w:val="26"/>
                  <w:szCs w:val="26"/>
                </w:rPr>
                <m:t>n</m:t>
              </m:r>
            </m:oMath>
          </w:p>
        </w:tc>
      </w:tr>
    </w:tbl>
    <w:p w14:paraId="64971737" w14:textId="13627C0A" w:rsidR="00B52378" w:rsidRDefault="00B52378" w:rsidP="005C5A6E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5894E52F" w14:textId="46619406" w:rsidR="00CD4736" w:rsidRPr="00CD4736" w:rsidRDefault="00CD4736" w:rsidP="00CD4736">
      <w:pPr>
        <w:rPr>
          <w:rFonts w:ascii="Times New Roman" w:eastAsiaTheme="minorEastAsia" w:hAnsi="Times New Roman" w:cs="Times New Roman"/>
          <w:bCs/>
          <w:sz w:val="26"/>
          <w:szCs w:val="26"/>
        </w:rPr>
      </w:pPr>
      <w:r>
        <w:rPr>
          <w:rFonts w:ascii="Times New Roman" w:eastAsiaTheme="minorEastAsia" w:hAnsi="Times New Roman" w:cs="Times New Roman"/>
          <w:bCs/>
          <w:sz w:val="26"/>
          <w:szCs w:val="26"/>
        </w:rPr>
        <w:lastRenderedPageBreak/>
        <w:t>Ví</w:t>
      </w:r>
      <w:r>
        <w:rPr>
          <w:rFonts w:ascii="Times New Roman" w:eastAsiaTheme="minorEastAsia" w:hAnsi="Times New Roman" w:cs="Times New Roman"/>
          <w:bCs/>
          <w:sz w:val="26"/>
          <w:szCs w:val="26"/>
          <w:lang w:val="vi-VN"/>
        </w:rPr>
        <w:t xml:space="preserve"> dụ: a)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10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⋮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2 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và 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5</m:t>
        </m:r>
        <m:r>
          <m:rPr>
            <m:sty m:val="p"/>
          </m:rPr>
          <w:rPr>
            <w:rFonts w:ascii="Cambria Math" w:eastAsia="Times New Roman" w:hAnsi="Cambria Math" w:cs="Times New Roman"/>
            <w:bCs/>
            <w:noProof/>
            <w:position w:val="-10"/>
            <w:sz w:val="26"/>
            <w:szCs w:val="26"/>
          </w:rPr>
          <w:object w:dxaOrig="200" w:dyaOrig="400" w14:anchorId="7919F42B">
            <v:shape id="_x0000_i1036" type="#_x0000_t75" alt="" style="width:14pt;height:20pt;mso-width-percent:0;mso-height-percent:0;mso-width-percent:0;mso-height-percent:0" o:ole="">
              <v:imagedata r:id="rId5" o:title=""/>
            </v:shape>
            <o:OLEObject Type="Embed" ProgID="Equation.DSMT4" ShapeID="_x0000_i1036" DrawAspect="Content" ObjectID="_1694163292" r:id="rId9"/>
          </w:object>
        </m:r>
        <m:r>
          <m:rPr>
            <m:sty m:val="p"/>
          </m:rPr>
          <w:rPr>
            <w:rFonts w:ascii="Cambria Math" w:eastAsia="Times New Roman" w:hAnsi="Times New Roman" w:cs="Times New Roman"/>
            <w:sz w:val="26"/>
            <w:szCs w:val="26"/>
          </w:rPr>
          <m:t>2</m:t>
        </m:r>
        <m:r>
          <m:rPr>
            <m:sty m:val="p"/>
          </m:rPr>
          <w:rPr>
            <w:rFonts w:ascii="Cambria Math" w:eastAsia="Times New Roman" w:hAnsi="Times New Roman" w:cs="Times New Roman"/>
            <w:sz w:val="26"/>
            <w:szCs w:val="26"/>
          </w:rPr>
          <m:t xml:space="preserve"> </m:t>
        </m:r>
        <m:r>
          <w:rPr>
            <w:rFonts w:ascii="Cambria Math" w:eastAsia="Times New Roman" w:hAnsi="Times New Roman" w:cs="Times New Roman"/>
            <w:sz w:val="26"/>
            <w:szCs w:val="26"/>
          </w:rPr>
          <m:t>t</m:t>
        </m:r>
        <m:r>
          <w:rPr>
            <w:rFonts w:ascii="Cambria Math" w:eastAsia="Times New Roman" w:hAnsi="Times New Roman" w:cs="Times New Roman"/>
            <w:sz w:val="26"/>
            <w:szCs w:val="26"/>
          </w:rPr>
          <m:t>hì</m:t>
        </m:r>
        <m:r>
          <w:rPr>
            <w:rFonts w:ascii="Cambria Math" w:eastAsia="Times New Roman" w:hAnsi="Times New Roman" w:cs="Times New Roman"/>
            <w:sz w:val="26"/>
            <w:szCs w:val="26"/>
          </w:rPr>
          <m:t xml:space="preserve"> </m:t>
        </m:r>
        <m:d>
          <m:dPr>
            <m:ctrlPr>
              <w:rPr>
                <w:rFonts w:ascii="Cambria Math" w:eastAsia="Times New Roman" w:hAnsi="Times New Roman" w:cs="Times New Roman"/>
                <w:bCs/>
                <w:i/>
                <w:sz w:val="26"/>
                <w:szCs w:val="26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10</m:t>
            </m:r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+</m:t>
            </m:r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5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bCs/>
            <w:noProof/>
            <w:position w:val="-10"/>
            <w:sz w:val="26"/>
            <w:szCs w:val="26"/>
          </w:rPr>
          <w:object w:dxaOrig="200" w:dyaOrig="400" w14:anchorId="2A37EEE3">
            <v:shape id="_x0000_i1035" type="#_x0000_t75" alt="" style="width:14pt;height:20pt;mso-width-percent:0;mso-height-percent:0;mso-width-percent:0;mso-height-percent:0" o:ole="">
              <v:imagedata r:id="rId5" o:title=""/>
            </v:shape>
            <o:OLEObject Type="Embed" ProgID="Equation.DSMT4" ShapeID="_x0000_i1035" DrawAspect="Content" ObjectID="_1694163293" r:id="rId10"/>
          </w:object>
        </m:r>
        <m:r>
          <m:rPr>
            <m:sty m:val="p"/>
          </m:rPr>
          <w:rPr>
            <w:rFonts w:ascii="Cambria Math" w:eastAsia="Times New Roman" w:hAnsi="Times New Roman" w:cs="Times New Roman"/>
            <w:sz w:val="26"/>
            <w:szCs w:val="26"/>
          </w:rPr>
          <m:t>2</m:t>
        </m:r>
      </m:oMath>
    </w:p>
    <w:p w14:paraId="0119DFD8" w14:textId="7BDE9F30" w:rsidR="00CD4736" w:rsidRPr="00CD4736" w:rsidRDefault="00CD4736" w:rsidP="00CD4736">
      <w:pPr>
        <w:rPr>
          <w:rFonts w:ascii="Times New Roman" w:eastAsiaTheme="minorEastAsia" w:hAnsi="Times New Roman" w:cs="Times New Roman"/>
          <w:bCs/>
          <w:sz w:val="26"/>
          <w:szCs w:val="26"/>
        </w:rPr>
      </w:pPr>
      <w:r>
        <w:rPr>
          <w:rFonts w:ascii="Times New Roman" w:eastAsiaTheme="minorEastAsia" w:hAnsi="Times New Roman" w:cs="Times New Roman"/>
          <w:bCs/>
          <w:sz w:val="26"/>
          <w:szCs w:val="26"/>
        </w:rPr>
        <w:tab/>
        <w:t>b</w:t>
      </w:r>
      <w:r>
        <w:rPr>
          <w:rFonts w:ascii="Times New Roman" w:eastAsiaTheme="minorEastAsia" w:hAnsi="Times New Roman" w:cs="Times New Roman"/>
          <w:bCs/>
          <w:sz w:val="26"/>
          <w:szCs w:val="26"/>
          <w:lang w:val="vi-VN"/>
        </w:rPr>
        <w:t xml:space="preserve">)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20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⋮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4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và 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9</m:t>
        </m:r>
        <m:r>
          <m:rPr>
            <m:sty m:val="p"/>
          </m:rPr>
          <w:rPr>
            <w:rFonts w:ascii="Cambria Math" w:eastAsia="Times New Roman" w:hAnsi="Cambria Math" w:cs="Times New Roman"/>
            <w:bCs/>
            <w:noProof/>
            <w:position w:val="-10"/>
            <w:sz w:val="26"/>
            <w:szCs w:val="26"/>
          </w:rPr>
          <w:object w:dxaOrig="200" w:dyaOrig="400" w14:anchorId="01AACDB1">
            <v:shape id="_x0000_i1034" type="#_x0000_t75" alt="" style="width:14pt;height:20pt;mso-width-percent:0;mso-height-percent:0;mso-width-percent:0;mso-height-percent:0" o:ole="">
              <v:imagedata r:id="rId5" o:title=""/>
            </v:shape>
            <o:OLEObject Type="Embed" ProgID="Equation.DSMT4" ShapeID="_x0000_i1034" DrawAspect="Content" ObjectID="_1694163294" r:id="rId11"/>
          </w:object>
        </m:r>
        <m:r>
          <m:rPr>
            <m:sty m:val="p"/>
          </m:rPr>
          <w:rPr>
            <w:rFonts w:ascii="Cambria Math" w:eastAsia="Times New Roman" w:hAnsi="Times New Roman" w:cs="Times New Roman"/>
            <w:sz w:val="26"/>
            <w:szCs w:val="26"/>
          </w:rPr>
          <m:t>4</m:t>
        </m:r>
        <m:r>
          <m:rPr>
            <m:sty m:val="p"/>
          </m:rPr>
          <w:rPr>
            <w:rFonts w:ascii="Cambria Math" w:eastAsia="Times New Roman" w:hAnsi="Times New Roman" w:cs="Times New Roman"/>
            <w:sz w:val="26"/>
            <w:szCs w:val="26"/>
          </w:rPr>
          <m:t xml:space="preserve"> </m:t>
        </m:r>
        <m:r>
          <w:rPr>
            <w:rFonts w:ascii="Cambria Math" w:eastAsia="Times New Roman" w:hAnsi="Times New Roman" w:cs="Times New Roman"/>
            <w:sz w:val="26"/>
            <w:szCs w:val="26"/>
          </w:rPr>
          <m:t>t</m:t>
        </m:r>
        <m:r>
          <w:rPr>
            <w:rFonts w:ascii="Cambria Math" w:eastAsia="Times New Roman" w:hAnsi="Times New Roman" w:cs="Times New Roman"/>
            <w:sz w:val="26"/>
            <w:szCs w:val="26"/>
          </w:rPr>
          <m:t>hì</m:t>
        </m:r>
        <m:r>
          <w:rPr>
            <w:rFonts w:ascii="Cambria Math" w:eastAsia="Times New Roman" w:hAnsi="Times New Roman" w:cs="Times New Roman"/>
            <w:sz w:val="26"/>
            <w:szCs w:val="26"/>
          </w:rPr>
          <m:t xml:space="preserve"> </m:t>
        </m:r>
        <m:d>
          <m:dPr>
            <m:ctrlPr>
              <w:rPr>
                <w:rFonts w:ascii="Cambria Math" w:eastAsia="Times New Roman" w:hAnsi="Times New Roman" w:cs="Times New Roman"/>
                <w:bCs/>
                <w:i/>
                <w:sz w:val="26"/>
                <w:szCs w:val="26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20</m:t>
            </m:r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+</m:t>
            </m:r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9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bCs/>
            <w:noProof/>
            <w:position w:val="-10"/>
            <w:sz w:val="26"/>
            <w:szCs w:val="26"/>
          </w:rPr>
          <w:object w:dxaOrig="200" w:dyaOrig="400" w14:anchorId="3F2C8A34">
            <v:shape id="_x0000_i1033" type="#_x0000_t75" alt="" style="width:14pt;height:20pt;mso-width-percent:0;mso-height-percent:0;mso-width-percent:0;mso-height-percent:0" o:ole="">
              <v:imagedata r:id="rId5" o:title=""/>
            </v:shape>
            <o:OLEObject Type="Embed" ProgID="Equation.DSMT4" ShapeID="_x0000_i1033" DrawAspect="Content" ObjectID="_1694163295" r:id="rId12"/>
          </w:object>
        </m:r>
        <m:r>
          <m:rPr>
            <m:sty m:val="p"/>
          </m:rPr>
          <w:rPr>
            <w:rFonts w:ascii="Cambria Math" w:eastAsia="Times New Roman" w:hAnsi="Times New Roman" w:cs="Times New Roman"/>
            <w:sz w:val="26"/>
            <w:szCs w:val="26"/>
          </w:rPr>
          <m:t>4</m:t>
        </m:r>
      </m:oMath>
    </w:p>
    <w:p w14:paraId="2C197059" w14:textId="77777777" w:rsidR="00CD4736" w:rsidRPr="00B52378" w:rsidRDefault="00CD4736" w:rsidP="00CD4736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  <w:u w:val="single"/>
          <w:lang w:val="vi-VN"/>
        </w:rPr>
      </w:pPr>
      <w:r w:rsidRPr="00B52378">
        <w:rPr>
          <w:rFonts w:ascii="Times New Roman" w:eastAsiaTheme="minorEastAsia" w:hAnsi="Times New Roman" w:cs="Times New Roman"/>
          <w:b/>
          <w:bCs/>
          <w:i/>
          <w:iCs/>
          <w:sz w:val="26"/>
          <w:szCs w:val="26"/>
          <w:u w:val="single"/>
          <w:lang w:val="vi-VN"/>
        </w:rPr>
        <w:t xml:space="preserve">Chú ý: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8990"/>
      </w:tblGrid>
      <w:tr w:rsidR="00B52378" w14:paraId="0317D179" w14:textId="77777777" w:rsidTr="00B52378">
        <w:tc>
          <w:tcPr>
            <w:tcW w:w="9350" w:type="dxa"/>
          </w:tcPr>
          <w:p w14:paraId="4CAC5154" w14:textId="77777777" w:rsidR="00B52378" w:rsidRPr="00B52378" w:rsidRDefault="00B52378" w:rsidP="00B52378">
            <w:pPr>
              <w:ind w:left="360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B52378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+ Tính chất 1 cũng đúng với một hiệu (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a≥b)</m:t>
              </m:r>
            </m:oMath>
          </w:p>
          <w:p w14:paraId="09B8D5A4" w14:textId="68E2E6F0" w:rsidR="00B52378" w:rsidRPr="00B52378" w:rsidRDefault="00B52378" w:rsidP="00B52378">
            <w:pPr>
              <w:ind w:left="360"/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B52378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ab/>
            </w:r>
            <w:r w:rsidRPr="00B52378"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  <w:lang w:val="vi-VN"/>
              </w:rPr>
              <w:t xml:space="preserve">Nếu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a⋮n và b</m:t>
              </m:r>
              <m:r>
                <m:rPr>
                  <m:sty m:val="b"/>
                </m:rPr>
                <w:rPr>
                  <w:rFonts w:ascii="Cambria Math" w:hAnsi="Cambria Math"/>
                  <w:b/>
                  <w:bCs/>
                  <w:noProof/>
                  <w:position w:val="-10"/>
                </w:rPr>
                <w:object w:dxaOrig="200" w:dyaOrig="400" w14:anchorId="7C6CB80C">
                  <v:shape id="_x0000_i1032" type="#_x0000_t75" alt="" style="width:14pt;height:20pt;mso-width-percent:0;mso-height-percent:0;mso-width-percent:0;mso-height-percent:0" o:ole="">
                    <v:imagedata r:id="rId5" o:title=""/>
                  </v:shape>
                  <o:OLEObject Type="Embed" ProgID="Equation.DSMT4" ShapeID="_x0000_i1032" DrawAspect="Content" ObjectID="_1694163296" r:id="rId13"/>
                </w:objec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n thì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a-b</m:t>
                  </m:r>
                </m:e>
              </m:d>
              <m:r>
                <m:rPr>
                  <m:sty m:val="b"/>
                </m:rPr>
                <w:rPr>
                  <w:rFonts w:ascii="Cambria Math" w:hAnsi="Cambria Math"/>
                  <w:b/>
                  <w:bCs/>
                  <w:noProof/>
                  <w:position w:val="-10"/>
                </w:rPr>
                <w:object w:dxaOrig="200" w:dyaOrig="400" w14:anchorId="63F669F8">
                  <v:shape id="_x0000_i1031" type="#_x0000_t75" alt="" style="width:14pt;height:20pt;mso-width-percent:0;mso-height-percent:0;mso-width-percent:0;mso-height-percent:0" o:ole="">
                    <v:imagedata r:id="rId5" o:title=""/>
                  </v:shape>
                  <o:OLEObject Type="Embed" ProgID="Equation.DSMT4" ShapeID="_x0000_i1031" DrawAspect="Content" ObjectID="_1694163297" r:id="rId14"/>
                </w:objec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n</m:t>
              </m:r>
            </m:oMath>
          </w:p>
          <w:p w14:paraId="12E8AB0E" w14:textId="77777777" w:rsidR="00B52378" w:rsidRPr="00B52378" w:rsidRDefault="00B52378" w:rsidP="00B52378">
            <w:pPr>
              <w:ind w:left="360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B52378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+ Tính chất 1 cũng đúng với 1 tổng nhiều số hạng</w:t>
            </w:r>
          </w:p>
          <w:p w14:paraId="337DFB20" w14:textId="7811AF5C" w:rsidR="00B52378" w:rsidRPr="00B52378" w:rsidRDefault="00B52378" w:rsidP="00B52378">
            <w:pPr>
              <w:ind w:left="360"/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B52378"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  <w:lang w:val="vi-VN"/>
              </w:rPr>
              <w:t xml:space="preserve">      Nếu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a⋮n, b⋮n và c</m:t>
              </m:r>
              <m:r>
                <m:rPr>
                  <m:sty m:val="b"/>
                </m:rPr>
                <w:rPr>
                  <w:rFonts w:ascii="Cambria Math" w:hAnsi="Cambria Math"/>
                  <w:b/>
                  <w:bCs/>
                  <w:noProof/>
                  <w:position w:val="-10"/>
                </w:rPr>
                <w:object w:dxaOrig="200" w:dyaOrig="400" w14:anchorId="3228694D">
                  <v:shape id="_x0000_i1030" type="#_x0000_t75" alt="" style="width:14pt;height:20pt;mso-width-percent:0;mso-height-percent:0;mso-width-percent:0;mso-height-percent:0" o:ole="">
                    <v:imagedata r:id="rId5" o:title=""/>
                  </v:shape>
                  <o:OLEObject Type="Embed" ProgID="Equation.DSMT4" ShapeID="_x0000_i1030" DrawAspect="Content" ObjectID="_1694163298" r:id="rId15"/>
                </w:objec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 xml:space="preserve">n thì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  <w:sz w:val="26"/>
                      <w:szCs w:val="26"/>
                      <w:lang w:val="vi-VN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a+b+c</m:t>
                  </m:r>
                </m:e>
              </m:d>
              <m:r>
                <m:rPr>
                  <m:sty m:val="b"/>
                </m:rPr>
                <w:rPr>
                  <w:rFonts w:ascii="Cambria Math" w:hAnsi="Cambria Math"/>
                  <w:b/>
                  <w:bCs/>
                  <w:noProof/>
                  <w:position w:val="-10"/>
                </w:rPr>
                <w:object w:dxaOrig="200" w:dyaOrig="400" w14:anchorId="79DD6620">
                  <v:shape id="_x0000_i1029" type="#_x0000_t75" alt="" style="width:14pt;height:20pt;mso-width-percent:0;mso-height-percent:0;mso-width-percent:0;mso-height-percent:0" o:ole="">
                    <v:imagedata r:id="rId5" o:title=""/>
                  </v:shape>
                  <o:OLEObject Type="Embed" ProgID="Equation.DSMT4" ShapeID="_x0000_i1029" DrawAspect="Content" ObjectID="_1694163299" r:id="rId16"/>
                </w:objec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n</m:t>
              </m:r>
            </m:oMath>
          </w:p>
        </w:tc>
      </w:tr>
    </w:tbl>
    <w:p w14:paraId="5DF0A85D" w14:textId="77777777" w:rsidR="00B52378" w:rsidRDefault="00B52378" w:rsidP="00CD4736">
      <w:pPr>
        <w:ind w:left="36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0180EF5A" w14:textId="7D05E6D6" w:rsidR="00CD4736" w:rsidRPr="00CD4736" w:rsidRDefault="00CD4736" w:rsidP="00CD4736">
      <w:pPr>
        <w:ind w:left="36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B52378">
        <w:rPr>
          <w:rFonts w:ascii="Times New Roman" w:eastAsiaTheme="minorEastAsia" w:hAnsi="Times New Roman" w:cs="Times New Roman"/>
          <w:i/>
          <w:iCs/>
          <w:sz w:val="26"/>
          <w:szCs w:val="26"/>
          <w:u w:val="single"/>
          <w:lang w:val="vi-VN"/>
        </w:rPr>
        <w:t>Ví dụ: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a)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15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⋮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3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và 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5</m:t>
        </m:r>
        <m:r>
          <m:rPr>
            <m:sty m:val="p"/>
          </m:rPr>
          <w:rPr>
            <w:rFonts w:ascii="Cambria Math" w:eastAsia="Times New Roman" w:hAnsi="Cambria Math" w:cs="Times New Roman"/>
            <w:bCs/>
            <w:noProof/>
            <w:position w:val="-10"/>
            <w:sz w:val="26"/>
            <w:szCs w:val="26"/>
          </w:rPr>
          <w:object w:dxaOrig="200" w:dyaOrig="400" w14:anchorId="40A0313F">
            <v:shape id="_x0000_i1028" type="#_x0000_t75" alt="" style="width:14pt;height:20pt;mso-width-percent:0;mso-height-percent:0;mso-width-percent:0;mso-height-percent:0" o:ole="">
              <v:imagedata r:id="rId5" o:title=""/>
            </v:shape>
            <o:OLEObject Type="Embed" ProgID="Equation.DSMT4" ShapeID="_x0000_i1028" DrawAspect="Content" ObjectID="_1694163300" r:id="rId17"/>
          </w:objec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3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thì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15</m:t>
            </m:r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-</m:t>
            </m:r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5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bCs/>
            <w:noProof/>
            <w:position w:val="-10"/>
            <w:sz w:val="26"/>
            <w:szCs w:val="26"/>
          </w:rPr>
          <w:object w:dxaOrig="200" w:dyaOrig="400" w14:anchorId="1DCB16AB">
            <v:shape id="_x0000_i1027" type="#_x0000_t75" alt="" style="width:14pt;height:20pt;mso-width-percent:0;mso-height-percent:0;mso-width-percent:0;mso-height-percent:0" o:ole="">
              <v:imagedata r:id="rId5" o:title=""/>
            </v:shape>
            <o:OLEObject Type="Embed" ProgID="Equation.DSMT4" ShapeID="_x0000_i1027" DrawAspect="Content" ObjectID="_1694163301" r:id="rId18"/>
          </w:objec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3</m:t>
        </m:r>
      </m:oMath>
    </w:p>
    <w:p w14:paraId="66759800" w14:textId="3E49D76D" w:rsidR="00CD4736" w:rsidRDefault="00CD4736" w:rsidP="00CD4736">
      <w:pPr>
        <w:ind w:left="36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  <w:t xml:space="preserve">      b)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7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⋮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7;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49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⋮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7 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và 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15</m:t>
        </m:r>
        <m:r>
          <m:rPr>
            <m:sty m:val="p"/>
          </m:rPr>
          <w:rPr>
            <w:rFonts w:ascii="Cambria Math" w:eastAsia="Times New Roman" w:hAnsi="Cambria Math" w:cs="Times New Roman"/>
            <w:bCs/>
            <w:noProof/>
            <w:position w:val="-10"/>
            <w:sz w:val="26"/>
            <w:szCs w:val="26"/>
          </w:rPr>
          <w:object w:dxaOrig="200" w:dyaOrig="400" w14:anchorId="5C50184D">
            <v:shape id="_x0000_i1026" type="#_x0000_t75" alt="" style="width:14pt;height:20pt;mso-width-percent:0;mso-height-percent:0;mso-width-percent:0;mso-height-percent:0" o:ole="">
              <v:imagedata r:id="rId5" o:title=""/>
            </v:shape>
            <o:OLEObject Type="Embed" ProgID="Equation.DSMT4" ShapeID="_x0000_i1026" DrawAspect="Content" ObjectID="_1694163302" r:id="rId19"/>
          </w:objec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7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thì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7</m:t>
            </m:r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+</m:t>
            </m:r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49</m:t>
            </m:r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+</m:t>
            </m:r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15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bCs/>
            <w:noProof/>
            <w:position w:val="-10"/>
            <w:sz w:val="26"/>
            <w:szCs w:val="26"/>
          </w:rPr>
          <w:object w:dxaOrig="200" w:dyaOrig="400" w14:anchorId="484644DD">
            <v:shape id="_x0000_i1025" type="#_x0000_t75" alt="" style="width:14pt;height:20pt;mso-width-percent:0;mso-height-percent:0;mso-width-percent:0;mso-height-percent:0" o:ole="">
              <v:imagedata r:id="rId5" o:title=""/>
            </v:shape>
            <o:OLEObject Type="Embed" ProgID="Equation.DSMT4" ShapeID="_x0000_i1025" DrawAspect="Content" ObjectID="_1694163303" r:id="rId20"/>
          </w:objec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7</m:t>
        </m:r>
      </m:oMath>
    </w:p>
    <w:p w14:paraId="58EFE6AF" w14:textId="0671A131" w:rsidR="00CD4736" w:rsidRDefault="00CD4736" w:rsidP="00CD4736">
      <w:pPr>
        <w:ind w:left="36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50419191" w14:textId="5657D6F6" w:rsidR="00CD4736" w:rsidRDefault="00CD4736" w:rsidP="00CD4736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B52378">
        <w:rPr>
          <w:rFonts w:ascii="Times New Roman" w:eastAsiaTheme="minorEastAsia" w:hAnsi="Times New Roman" w:cs="Times New Roman"/>
          <w:b/>
          <w:bCs/>
          <w:sz w:val="26"/>
          <w:szCs w:val="26"/>
          <w:lang w:val="vi-VN"/>
        </w:rPr>
        <w:t>Dặn dò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: làm bài tập: 1, 2, 3, 4</w:t>
      </w:r>
      <w:r w:rsidR="00C009F2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sgk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trang 23, 24</w:t>
      </w:r>
    </w:p>
    <w:p w14:paraId="02DE7D27" w14:textId="2C73F638" w:rsidR="00C009F2" w:rsidRDefault="00C009F2" w:rsidP="00CD4736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77B98CE6" w14:textId="77777777" w:rsidR="00C009F2" w:rsidRDefault="00C009F2" w:rsidP="00CD4736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45C77DF8" w14:textId="11386BAA" w:rsidR="00CD4736" w:rsidRDefault="00CD4736" w:rsidP="00CD4736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3C8700B2" w14:textId="0C5592BF" w:rsidR="00CD4736" w:rsidRPr="00B52378" w:rsidRDefault="00CD4736" w:rsidP="00B52378">
      <w:pPr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  <w:lang w:val="vi-VN"/>
        </w:rPr>
      </w:pPr>
      <w:r w:rsidRPr="00B52378">
        <w:rPr>
          <w:rFonts w:ascii="Times New Roman" w:eastAsiaTheme="minorEastAsia" w:hAnsi="Times New Roman" w:cs="Times New Roman"/>
          <w:b/>
          <w:bCs/>
          <w:sz w:val="28"/>
          <w:szCs w:val="28"/>
          <w:lang w:val="vi-VN"/>
        </w:rPr>
        <w:t>BÀI 7: DẤU HIỆU CHIA HẾT CHO 2, CHO 5</w:t>
      </w:r>
    </w:p>
    <w:p w14:paraId="49EB5A51" w14:textId="64F4A05A" w:rsidR="00CD4736" w:rsidRDefault="00CD4736" w:rsidP="00CD4736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17B88F1D" w14:textId="2E898553" w:rsidR="00CD4736" w:rsidRPr="00C76B59" w:rsidRDefault="00CD4736" w:rsidP="00CD4736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b/>
          <w:bCs/>
          <w:sz w:val="26"/>
          <w:szCs w:val="26"/>
          <w:u w:val="single"/>
          <w:lang w:val="vi-VN"/>
        </w:rPr>
      </w:pPr>
      <w:r w:rsidRPr="00C76B59">
        <w:rPr>
          <w:rFonts w:ascii="Times New Roman" w:eastAsiaTheme="minorEastAsia" w:hAnsi="Times New Roman" w:cs="Times New Roman"/>
          <w:b/>
          <w:bCs/>
          <w:sz w:val="26"/>
          <w:szCs w:val="26"/>
          <w:u w:val="single"/>
          <w:lang w:val="vi-VN"/>
        </w:rPr>
        <w:t>Dấu hiệu chia hết cho 2:</w:t>
      </w:r>
    </w:p>
    <w:p w14:paraId="6CCC9D89" w14:textId="44F5DA1A" w:rsidR="00CD4736" w:rsidRDefault="00CD4736" w:rsidP="00CD4736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Các số có chữ số tận cùng là 0; 2; 4; 6; 8 (tức là chữ số chẵn) thì chia hết cho 2 và chỉ những số đó mới chia hết cho 2.</w:t>
      </w:r>
    </w:p>
    <w:p w14:paraId="26BCF3E9" w14:textId="77777777" w:rsidR="00D05879" w:rsidRDefault="00D05879" w:rsidP="00D05879">
      <w:pPr>
        <w:pStyle w:val="ListParagraph"/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52ED0502" w14:textId="204E2CC4" w:rsidR="00CD4736" w:rsidRDefault="00CD4736" w:rsidP="00CD4736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D05879">
        <w:rPr>
          <w:rFonts w:ascii="Times New Roman" w:eastAsiaTheme="minorEastAsia" w:hAnsi="Times New Roman" w:cs="Times New Roman"/>
          <w:i/>
          <w:iCs/>
          <w:sz w:val="26"/>
          <w:szCs w:val="26"/>
          <w:u w:val="single"/>
          <w:lang w:val="vi-VN"/>
        </w:rPr>
        <w:t>Ví dụ: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a) 328 </w:t>
      </w:r>
      <w:r w:rsidR="001854FA">
        <w:rPr>
          <w:rFonts w:ascii="Times New Roman" w:eastAsiaTheme="minorEastAsia" w:hAnsi="Times New Roman" w:cs="Times New Roman"/>
          <w:sz w:val="26"/>
          <w:szCs w:val="26"/>
          <w:lang w:val="vi-VN"/>
        </w:rPr>
        <w:t>chia hết cho 2 vì số 328 có chữ số tận cùng là 8 (chữ số chẵn)</w:t>
      </w:r>
    </w:p>
    <w:p w14:paraId="643C2C6F" w14:textId="02786FC4" w:rsidR="001854FA" w:rsidRDefault="001854FA" w:rsidP="001854FA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  <w:t xml:space="preserve">b) 123 không 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chia hết cho 2 vì số 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123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có chữ số tận cùng là 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3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(chữ số 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lẻ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)</w:t>
      </w:r>
    </w:p>
    <w:p w14:paraId="61645BF0" w14:textId="77777777" w:rsidR="00C76B59" w:rsidRDefault="00C76B59" w:rsidP="001854FA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03C15303" w14:textId="0ACEECAE" w:rsidR="001854FA" w:rsidRPr="00C76B59" w:rsidRDefault="001854FA" w:rsidP="001854FA">
      <w:pPr>
        <w:rPr>
          <w:rFonts w:ascii="Times New Roman" w:eastAsiaTheme="minorEastAsia" w:hAnsi="Times New Roman" w:cs="Times New Roman"/>
          <w:b/>
          <w:bCs/>
          <w:sz w:val="26"/>
          <w:szCs w:val="26"/>
          <w:lang w:val="vi-VN"/>
        </w:rPr>
      </w:pPr>
      <w:r w:rsidRPr="00C76B59">
        <w:rPr>
          <w:rFonts w:ascii="Times New Roman" w:eastAsiaTheme="minorEastAsia" w:hAnsi="Times New Roman" w:cs="Times New Roman"/>
          <w:b/>
          <w:bCs/>
          <w:sz w:val="26"/>
          <w:szCs w:val="26"/>
          <w:lang w:val="vi-VN"/>
        </w:rPr>
        <w:t xml:space="preserve">      2. </w:t>
      </w:r>
      <w:r w:rsidRPr="00C76B59">
        <w:rPr>
          <w:rFonts w:ascii="Times New Roman" w:eastAsiaTheme="minorEastAsia" w:hAnsi="Times New Roman" w:cs="Times New Roman"/>
          <w:b/>
          <w:bCs/>
          <w:sz w:val="26"/>
          <w:szCs w:val="26"/>
          <w:u w:val="single"/>
          <w:lang w:val="vi-VN"/>
        </w:rPr>
        <w:t>Dấu hiệu chia hết cho 5:</w:t>
      </w:r>
    </w:p>
    <w:p w14:paraId="3F5A96D8" w14:textId="39E5EAAA" w:rsidR="001854FA" w:rsidRDefault="001854FA" w:rsidP="001854FA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Các số có chữ số tận cùng là 0; 5 thì chia hết cho 5 và chỉ những số đó mới chia hết cho 5.</w:t>
      </w:r>
    </w:p>
    <w:p w14:paraId="44685E5D" w14:textId="77777777" w:rsidR="00D05879" w:rsidRDefault="00D05879" w:rsidP="00D05879">
      <w:pPr>
        <w:pStyle w:val="ListParagraph"/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4199FD90" w14:textId="05EFD7FC" w:rsidR="001854FA" w:rsidRDefault="001854FA" w:rsidP="001854FA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D05879">
        <w:rPr>
          <w:rFonts w:ascii="Times New Roman" w:eastAsiaTheme="minorEastAsia" w:hAnsi="Times New Roman" w:cs="Times New Roman"/>
          <w:i/>
          <w:iCs/>
          <w:sz w:val="26"/>
          <w:szCs w:val="26"/>
          <w:u w:val="single"/>
          <w:lang w:val="vi-VN"/>
        </w:rPr>
        <w:t>Ví dụ: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a) 1250 chia hết cho 5 vì số 1250 có chữ số tận cùng là 0</w:t>
      </w:r>
    </w:p>
    <w:p w14:paraId="61AF2810" w14:textId="0D1E981B" w:rsidR="001854FA" w:rsidRDefault="001854FA" w:rsidP="001854FA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  <w:t xml:space="preserve">b) 2275 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chia hết cho 5 vì số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2275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có chữ số tận cùng là 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5</w:t>
      </w:r>
    </w:p>
    <w:p w14:paraId="69BDFDF3" w14:textId="77777777" w:rsidR="001854FA" w:rsidRDefault="001854FA" w:rsidP="001854FA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11D7A338" w14:textId="03183F28" w:rsidR="001854FA" w:rsidRDefault="001854FA" w:rsidP="001854FA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Dặn dò: làm bài tập </w:t>
      </w:r>
      <w:r w:rsidR="00C009F2">
        <w:rPr>
          <w:rFonts w:ascii="Times New Roman" w:eastAsiaTheme="minorEastAsia" w:hAnsi="Times New Roman" w:cs="Times New Roman"/>
          <w:sz w:val="26"/>
          <w:szCs w:val="26"/>
          <w:lang w:val="vi-VN"/>
        </w:rPr>
        <w:t>1, 2, 3, 4 sgk trang 25</w:t>
      </w:r>
    </w:p>
    <w:p w14:paraId="5D3D8DAD" w14:textId="245F3A22" w:rsidR="001854FA" w:rsidRDefault="001854FA" w:rsidP="001854FA">
      <w:pPr>
        <w:pBdr>
          <w:bottom w:val="single" w:sz="6" w:space="1" w:color="auto"/>
        </w:pBdr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4F6F49AE" w14:textId="7B6A6FE0" w:rsidR="00C009F2" w:rsidRDefault="00C009F2" w:rsidP="001854FA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3D52D225" w14:textId="4AE84ED3" w:rsidR="00C009F2" w:rsidRPr="00B52378" w:rsidRDefault="00C009F2" w:rsidP="00B52378">
      <w:pPr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  <w:lang w:val="vi-VN"/>
        </w:rPr>
      </w:pPr>
      <w:r w:rsidRPr="00B52378">
        <w:rPr>
          <w:rFonts w:ascii="Times New Roman" w:eastAsiaTheme="minorEastAsia" w:hAnsi="Times New Roman" w:cs="Times New Roman"/>
          <w:b/>
          <w:bCs/>
          <w:sz w:val="28"/>
          <w:szCs w:val="28"/>
          <w:lang w:val="vi-VN"/>
        </w:rPr>
        <w:t>BÀI 8: DẤU HIỆU CHIA HẾT CHO 3, CHO 9</w:t>
      </w:r>
    </w:p>
    <w:p w14:paraId="4D24C247" w14:textId="163DFE87" w:rsidR="00C009F2" w:rsidRDefault="00C009F2" w:rsidP="001854FA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635A47A0" w14:textId="5626DFA7" w:rsidR="00C009F2" w:rsidRPr="00C76B59" w:rsidRDefault="00C009F2" w:rsidP="00C009F2">
      <w:pPr>
        <w:pStyle w:val="ListParagraph"/>
        <w:numPr>
          <w:ilvl w:val="0"/>
          <w:numId w:val="4"/>
        </w:numPr>
        <w:rPr>
          <w:rFonts w:ascii="Times New Roman" w:eastAsiaTheme="minorEastAsia" w:hAnsi="Times New Roman" w:cs="Times New Roman"/>
          <w:b/>
          <w:bCs/>
          <w:sz w:val="26"/>
          <w:szCs w:val="26"/>
          <w:u w:val="single"/>
          <w:lang w:val="vi-VN"/>
        </w:rPr>
      </w:pPr>
      <w:r w:rsidRPr="00C76B59">
        <w:rPr>
          <w:rFonts w:ascii="Times New Roman" w:eastAsiaTheme="minorEastAsia" w:hAnsi="Times New Roman" w:cs="Times New Roman"/>
          <w:b/>
          <w:bCs/>
          <w:sz w:val="26"/>
          <w:szCs w:val="26"/>
          <w:u w:val="single"/>
          <w:lang w:val="vi-VN"/>
        </w:rPr>
        <w:t>Dấu hiệu chia hết cho 9:</w:t>
      </w:r>
    </w:p>
    <w:p w14:paraId="2C5EF950" w14:textId="52F12901" w:rsidR="00C009F2" w:rsidRDefault="00C009F2" w:rsidP="00C009F2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Các số có tổng các chữ số chia hết cho 9 thì chia hết cho 9 và chỉ những số đó mới chia hết cho 9</w:t>
      </w:r>
    </w:p>
    <w:p w14:paraId="08BEDCF7" w14:textId="51A2B508" w:rsidR="00C009F2" w:rsidRDefault="00C009F2" w:rsidP="00C009F2">
      <w:pPr>
        <w:rPr>
          <w:rFonts w:ascii="Times New Roman" w:eastAsiaTheme="minorEastAsia" w:hAnsi="Times New Roman" w:cs="Times New Roman"/>
          <w:bCs/>
          <w:sz w:val="26"/>
          <w:szCs w:val="26"/>
          <w:lang w:val="vi-VN"/>
        </w:rPr>
      </w:pPr>
      <w:r w:rsidRPr="00D05879">
        <w:rPr>
          <w:rFonts w:ascii="Times New Roman" w:eastAsiaTheme="minorEastAsia" w:hAnsi="Times New Roman" w:cs="Times New Roman"/>
          <w:i/>
          <w:iCs/>
          <w:sz w:val="26"/>
          <w:szCs w:val="26"/>
          <w:u w:val="single"/>
          <w:lang w:val="vi-VN"/>
        </w:rPr>
        <w:lastRenderedPageBreak/>
        <w:t>Ví dụ: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a) 378 chia hết cho 9 (vì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3+7+8 ⋮</m:t>
        </m:r>
        <m:r>
          <m:rPr>
            <m:sty m:val="p"/>
          </m:rPr>
          <w:rPr>
            <w:rFonts w:ascii="Cambria Math" w:eastAsia="Times New Roman" w:hAnsi="Cambria Math" w:cs="Times New Roman"/>
            <w:sz w:val="26"/>
            <w:szCs w:val="26"/>
          </w:rPr>
          <m:t>9</m:t>
        </m:r>
      </m:oMath>
      <w:r>
        <w:rPr>
          <w:rFonts w:ascii="Times New Roman" w:eastAsiaTheme="minorEastAsia" w:hAnsi="Times New Roman" w:cs="Times New Roman"/>
          <w:bCs/>
          <w:sz w:val="26"/>
          <w:szCs w:val="26"/>
          <w:lang w:val="vi-VN"/>
        </w:rPr>
        <w:t>)</w:t>
      </w:r>
    </w:p>
    <w:p w14:paraId="2C2C5449" w14:textId="4B16F77C" w:rsidR="00C009F2" w:rsidRDefault="00C009F2" w:rsidP="00C009F2">
      <w:pPr>
        <w:rPr>
          <w:rFonts w:ascii="Times New Roman" w:eastAsiaTheme="minorEastAsia" w:hAnsi="Times New Roman" w:cs="Times New Roman"/>
          <w:bCs/>
          <w:sz w:val="26"/>
          <w:szCs w:val="26"/>
        </w:rPr>
      </w:pPr>
      <w:r>
        <w:rPr>
          <w:rFonts w:ascii="Times New Roman" w:eastAsiaTheme="minorEastAsia" w:hAnsi="Times New Roman" w:cs="Times New Roman"/>
          <w:bCs/>
          <w:sz w:val="26"/>
          <w:szCs w:val="26"/>
          <w:lang w:val="vi-VN"/>
        </w:rPr>
        <w:tab/>
        <w:t xml:space="preserve">b) 1008 chia hết cho 9 (vì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1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+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0+0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+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8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⋮</m:t>
        </m:r>
        <m:r>
          <m:rPr>
            <m:sty m:val="p"/>
          </m:rPr>
          <w:rPr>
            <w:rFonts w:ascii="Cambria Math" w:eastAsia="Times New Roman" w:hAnsi="Cambria Math" w:cs="Times New Roman"/>
            <w:sz w:val="26"/>
            <w:szCs w:val="26"/>
          </w:rPr>
          <m:t>9</m:t>
        </m:r>
        <m:r>
          <m:rPr>
            <m:sty m:val="p"/>
          </m:rPr>
          <w:rPr>
            <w:rFonts w:ascii="Cambria Math" w:eastAsia="Times New Roman" w:hAnsi="Cambria Math" w:cs="Times New Roman"/>
            <w:sz w:val="26"/>
            <w:szCs w:val="26"/>
          </w:rPr>
          <m:t>)</m:t>
        </m:r>
      </m:oMath>
    </w:p>
    <w:p w14:paraId="4B2126AA" w14:textId="77777777" w:rsidR="00D05879" w:rsidRDefault="00D05879" w:rsidP="00C009F2">
      <w:pPr>
        <w:rPr>
          <w:rFonts w:ascii="Times New Roman" w:eastAsiaTheme="minorEastAsia" w:hAnsi="Times New Roman" w:cs="Times New Roman"/>
          <w:bCs/>
          <w:sz w:val="26"/>
          <w:szCs w:val="26"/>
        </w:rPr>
      </w:pPr>
    </w:p>
    <w:p w14:paraId="6242FA6E" w14:textId="4F88E5CB" w:rsidR="00C009F2" w:rsidRPr="00C76B59" w:rsidRDefault="00C009F2" w:rsidP="00C009F2">
      <w:pPr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vi-VN"/>
        </w:rPr>
      </w:pPr>
      <w:r w:rsidRPr="00C76B59">
        <w:rPr>
          <w:rFonts w:ascii="Times New Roman" w:eastAsiaTheme="minorEastAsia" w:hAnsi="Times New Roman" w:cs="Times New Roman"/>
          <w:b/>
          <w:sz w:val="26"/>
          <w:szCs w:val="26"/>
          <w:lang w:val="vi-VN"/>
        </w:rPr>
        <w:t xml:space="preserve">      </w:t>
      </w:r>
      <w:r w:rsidRPr="00C76B59">
        <w:rPr>
          <w:rFonts w:ascii="Times New Roman" w:eastAsiaTheme="minorEastAsia" w:hAnsi="Times New Roman" w:cs="Times New Roman"/>
          <w:b/>
          <w:sz w:val="26"/>
          <w:szCs w:val="26"/>
          <w:u w:val="single"/>
          <w:lang w:val="vi-VN"/>
        </w:rPr>
        <w:t>2. Dấu hiệu chia hết cho 3:</w:t>
      </w:r>
    </w:p>
    <w:p w14:paraId="7607B412" w14:textId="72F8F11F" w:rsidR="00B52378" w:rsidRDefault="00B52378" w:rsidP="00B52378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Các số có tổng các chữ số chia hết cho 9 thì chia hết cho 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3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và chỉ những số đó mới chia hết cho 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3</w:t>
      </w:r>
    </w:p>
    <w:p w14:paraId="53471C36" w14:textId="77777777" w:rsidR="00D05879" w:rsidRDefault="00D05879" w:rsidP="00D05879">
      <w:pPr>
        <w:pStyle w:val="ListParagraph"/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0DE21D38" w14:textId="342FE3B9" w:rsidR="00B52378" w:rsidRPr="00B52378" w:rsidRDefault="00B52378" w:rsidP="00B52378">
      <w:pPr>
        <w:rPr>
          <w:rFonts w:ascii="Times New Roman" w:eastAsiaTheme="minorEastAsia" w:hAnsi="Times New Roman" w:cs="Times New Roman"/>
          <w:bCs/>
          <w:sz w:val="26"/>
          <w:szCs w:val="26"/>
        </w:rPr>
      </w:pPr>
      <w:r w:rsidRPr="00D05879">
        <w:rPr>
          <w:rFonts w:ascii="Times New Roman" w:eastAsiaTheme="minorEastAsia" w:hAnsi="Times New Roman" w:cs="Times New Roman"/>
          <w:i/>
          <w:iCs/>
          <w:sz w:val="26"/>
          <w:szCs w:val="26"/>
          <w:u w:val="single"/>
          <w:lang w:val="vi-VN"/>
        </w:rPr>
        <w:t>Ví dụ: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a) 222 chia hết cho 3 (vì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2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+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2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+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2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⋮</m:t>
        </m:r>
        <m:r>
          <m:rPr>
            <m:sty m:val="p"/>
          </m:rPr>
          <w:rPr>
            <w:rFonts w:ascii="Cambria Math" w:eastAsia="Times New Roman" w:hAnsi="Cambria Math" w:cs="Times New Roman"/>
            <w:sz w:val="26"/>
            <w:szCs w:val="26"/>
          </w:rPr>
          <m:t>3)</m:t>
        </m:r>
      </m:oMath>
    </w:p>
    <w:p w14:paraId="2C3FFA76" w14:textId="6A121776" w:rsidR="00B52378" w:rsidRDefault="00B52378" w:rsidP="00B52378">
      <w:pPr>
        <w:rPr>
          <w:rFonts w:ascii="Times New Roman" w:eastAsiaTheme="minorEastAsia" w:hAnsi="Times New Roman" w:cs="Times New Roman"/>
          <w:bCs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  <w:t xml:space="preserve">b) 379 chia hết cho 3 (vì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3+7+8 ⋮</m:t>
        </m:r>
        <m:r>
          <m:rPr>
            <m:sty m:val="p"/>
          </m:rPr>
          <w:rPr>
            <w:rFonts w:ascii="Cambria Math" w:eastAsia="Times New Roman" w:hAnsi="Cambria Math" w:cs="Times New Roman"/>
            <w:sz w:val="26"/>
            <w:szCs w:val="26"/>
          </w:rPr>
          <m:t>3)</m:t>
        </m:r>
      </m:oMath>
    </w:p>
    <w:p w14:paraId="531AED85" w14:textId="77777777" w:rsidR="00D05879" w:rsidRPr="00B52378" w:rsidRDefault="00D05879" w:rsidP="00B52378">
      <w:pPr>
        <w:rPr>
          <w:rFonts w:ascii="Times New Roman" w:eastAsiaTheme="minorEastAsia" w:hAnsi="Times New Roman" w:cs="Times New Roman"/>
          <w:bCs/>
          <w:sz w:val="26"/>
          <w:szCs w:val="26"/>
        </w:rPr>
      </w:pPr>
    </w:p>
    <w:p w14:paraId="00DB36B8" w14:textId="4840D221" w:rsidR="00B52378" w:rsidRDefault="00B52378" w:rsidP="00B52378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D05879">
        <w:rPr>
          <w:rFonts w:ascii="Times New Roman" w:eastAsiaTheme="minorEastAsia" w:hAnsi="Times New Roman" w:cs="Times New Roman"/>
          <w:b/>
          <w:bCs/>
          <w:sz w:val="26"/>
          <w:szCs w:val="26"/>
          <w:lang w:val="vi-VN"/>
        </w:rPr>
        <w:t xml:space="preserve">      </w:t>
      </w:r>
      <w:r w:rsidRPr="00D05879">
        <w:rPr>
          <w:rFonts w:ascii="Times New Roman" w:eastAsiaTheme="minorEastAsia" w:hAnsi="Times New Roman" w:cs="Times New Roman"/>
          <w:b/>
          <w:bCs/>
          <w:sz w:val="26"/>
          <w:szCs w:val="26"/>
          <w:u w:val="single"/>
          <w:lang w:val="vi-VN"/>
        </w:rPr>
        <w:t>Chú ý: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Các số chia hết cho 9 thì cũng chia hết cho 3.</w:t>
      </w:r>
    </w:p>
    <w:p w14:paraId="79CA142D" w14:textId="5874FA88" w:rsidR="00B52378" w:rsidRDefault="00B52378" w:rsidP="00B52378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1ABC1ABC" w14:textId="29E4DB0B" w:rsidR="00B52378" w:rsidRPr="00B52378" w:rsidRDefault="00B52378" w:rsidP="00B52378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C76B59">
        <w:rPr>
          <w:rFonts w:ascii="Times New Roman" w:eastAsiaTheme="minorEastAsia" w:hAnsi="Times New Roman" w:cs="Times New Roman"/>
          <w:sz w:val="26"/>
          <w:szCs w:val="26"/>
          <w:lang w:val="vi-VN"/>
        </w:rPr>
        <w:t>Dặn dò</w:t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: làm bài 1, 2, 3 sgk trang 27</w:t>
      </w:r>
    </w:p>
    <w:p w14:paraId="51E47576" w14:textId="031957AD" w:rsidR="00C009F2" w:rsidRPr="00B52378" w:rsidRDefault="00C009F2" w:rsidP="00B52378">
      <w:pPr>
        <w:pStyle w:val="ListParagraph"/>
        <w:rPr>
          <w:rFonts w:ascii="Times New Roman" w:eastAsiaTheme="minorEastAsia" w:hAnsi="Times New Roman" w:cs="Times New Roman"/>
          <w:bCs/>
          <w:sz w:val="26"/>
          <w:szCs w:val="26"/>
          <w:lang w:val="vi-VN"/>
        </w:rPr>
      </w:pPr>
    </w:p>
    <w:p w14:paraId="59BCE698" w14:textId="77777777" w:rsidR="00C009F2" w:rsidRPr="00C009F2" w:rsidRDefault="00C009F2" w:rsidP="00C009F2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72182ED2" w14:textId="552C363F" w:rsidR="001854FA" w:rsidRPr="00CD4736" w:rsidRDefault="001854FA" w:rsidP="00CD4736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19176F3E" w14:textId="4A6B0B43" w:rsidR="00CD4736" w:rsidRDefault="00CD4736" w:rsidP="00CD4736">
      <w:pPr>
        <w:ind w:left="36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p w14:paraId="61CF8971" w14:textId="58AD2427" w:rsidR="00CD4736" w:rsidRPr="00CD4736" w:rsidRDefault="00CD4736" w:rsidP="00CD4736">
      <w:pPr>
        <w:rPr>
          <w:rFonts w:ascii="Times New Roman" w:eastAsiaTheme="minorEastAsia" w:hAnsi="Times New Roman" w:cs="Times New Roman"/>
          <w:bCs/>
          <w:sz w:val="26"/>
          <w:szCs w:val="26"/>
          <w:lang w:val="vi-VN"/>
        </w:rPr>
      </w:pPr>
    </w:p>
    <w:p w14:paraId="6074203C" w14:textId="63292A4B" w:rsidR="00CD4736" w:rsidRPr="00CD4736" w:rsidRDefault="00CD4736" w:rsidP="005C5A6E">
      <w:pPr>
        <w:rPr>
          <w:rFonts w:ascii="Times New Roman" w:eastAsiaTheme="minorEastAsia" w:hAnsi="Times New Roman" w:cs="Times New Roman"/>
          <w:i/>
          <w:sz w:val="26"/>
          <w:szCs w:val="26"/>
          <w:lang w:val="vi-VN"/>
        </w:rPr>
      </w:pPr>
    </w:p>
    <w:sectPr w:rsidR="00CD4736" w:rsidRPr="00CD473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B20912"/>
    <w:multiLevelType w:val="hybridMultilevel"/>
    <w:tmpl w:val="7C1822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24300C"/>
    <w:multiLevelType w:val="multilevel"/>
    <w:tmpl w:val="36D603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4C41100D"/>
    <w:multiLevelType w:val="hybridMultilevel"/>
    <w:tmpl w:val="FC8884EC"/>
    <w:lvl w:ilvl="0" w:tplc="48542B10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75150E8"/>
    <w:multiLevelType w:val="hybridMultilevel"/>
    <w:tmpl w:val="75A473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3250"/>
    <w:rsid w:val="001854FA"/>
    <w:rsid w:val="005C5A6E"/>
    <w:rsid w:val="005E2A55"/>
    <w:rsid w:val="008206A8"/>
    <w:rsid w:val="00896D48"/>
    <w:rsid w:val="00901CD5"/>
    <w:rsid w:val="0093651B"/>
    <w:rsid w:val="00B52378"/>
    <w:rsid w:val="00C009F2"/>
    <w:rsid w:val="00C76B59"/>
    <w:rsid w:val="00CD3250"/>
    <w:rsid w:val="00CD4736"/>
    <w:rsid w:val="00D058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AE1D409"/>
  <w15:chartTrackingRefBased/>
  <w15:docId w15:val="{879CD4E5-74E0-4349-86B3-FD4BFBAEAC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D325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D3250"/>
    <w:rPr>
      <w:color w:val="808080"/>
    </w:rPr>
  </w:style>
  <w:style w:type="table" w:styleId="TableGrid">
    <w:name w:val="Table Grid"/>
    <w:basedOn w:val="TableNormal"/>
    <w:uiPriority w:val="39"/>
    <w:rsid w:val="00B523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18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11.bin"/><Relationship Id="rId20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1.wmf"/><Relationship Id="rId15" Type="http://schemas.openxmlformats.org/officeDocument/2006/relationships/oleObject" Target="embeddings/oleObject10.bin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9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3</Pages>
  <Words>512</Words>
  <Characters>292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 Le</dc:creator>
  <cp:keywords/>
  <dc:description/>
  <cp:lastModifiedBy>Tu Le</cp:lastModifiedBy>
  <cp:revision>2</cp:revision>
  <dcterms:created xsi:type="dcterms:W3CDTF">2021-09-26T03:12:00Z</dcterms:created>
  <dcterms:modified xsi:type="dcterms:W3CDTF">2021-09-26T05:08:00Z</dcterms:modified>
</cp:coreProperties>
</file>